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13EC" w:rsidRDefault="001F13EC" w:rsidP="001F13EC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="00A05AA3">
        <w:rPr>
          <w:rFonts w:ascii="Arial" w:hAnsi="Arial" w:cs="Arial"/>
          <w:sz w:val="24"/>
          <w:szCs w:val="24"/>
        </w:rPr>
        <w:t>Assignment</w:t>
      </w:r>
      <w:r w:rsidR="006D5005">
        <w:rPr>
          <w:rFonts w:ascii="Arial" w:hAnsi="Arial" w:cs="Arial"/>
          <w:sz w:val="24"/>
          <w:szCs w:val="24"/>
        </w:rPr>
        <w:t xml:space="preserve"> </w:t>
      </w:r>
      <w:r w:rsidR="00186193">
        <w:rPr>
          <w:rFonts w:ascii="Arial" w:hAnsi="Arial" w:cs="Arial"/>
          <w:sz w:val="24"/>
          <w:szCs w:val="24"/>
        </w:rPr>
        <w:t>Unit 7</w:t>
      </w:r>
      <w:r w:rsidR="00CB6E2A">
        <w:rPr>
          <w:rFonts w:ascii="Arial" w:hAnsi="Arial" w:cs="Arial"/>
          <w:sz w:val="24"/>
          <w:szCs w:val="24"/>
        </w:rPr>
        <w:t xml:space="preserve"> </w:t>
      </w:r>
      <w:r w:rsidR="003C3ED3">
        <w:rPr>
          <w:rFonts w:ascii="Arial" w:hAnsi="Arial" w:cs="Arial"/>
          <w:sz w:val="24"/>
          <w:szCs w:val="24"/>
        </w:rPr>
        <w:t>Day 2</w:t>
      </w:r>
    </w:p>
    <w:p w:rsidR="00833320" w:rsidRDefault="00833320" w:rsidP="001F13EC">
      <w:pPr>
        <w:spacing w:after="0"/>
        <w:rPr>
          <w:rFonts w:ascii="Arial" w:hAnsi="Arial" w:cs="Arial"/>
          <w:sz w:val="24"/>
          <w:szCs w:val="24"/>
        </w:rPr>
      </w:pPr>
    </w:p>
    <w:p w:rsidR="003D2746" w:rsidRPr="00F013B2" w:rsidRDefault="00CB6E2A" w:rsidP="003D2746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19475</wp:posOffset>
                </wp:positionH>
                <wp:positionV relativeFrom="paragraph">
                  <wp:posOffset>46355</wp:posOffset>
                </wp:positionV>
                <wp:extent cx="1890395" cy="342900"/>
                <wp:effectExtent l="9525" t="0" r="5080" b="12065"/>
                <wp:wrapNone/>
                <wp:docPr id="22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0395" cy="342900"/>
                          <a:chOff x="5121" y="1749"/>
                          <a:chExt cx="2977" cy="540"/>
                        </a:xfrm>
                      </wpg:grpSpPr>
                      <wps:wsp>
                        <wps:cNvPr id="2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6059" y="1749"/>
                            <a:ext cx="13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5A4C" w:rsidRPr="00F50F0A" w:rsidRDefault="00065A4C" w:rsidP="00065A4C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45 m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90"/>
                        <wps:cNvSpPr>
                          <a:spLocks/>
                        </wps:cNvSpPr>
                        <wps:spPr bwMode="auto">
                          <a:xfrm rot="16200000">
                            <a:off x="6505" y="695"/>
                            <a:ext cx="210" cy="2977"/>
                          </a:xfrm>
                          <a:prstGeom prst="rightBracket">
                            <a:avLst>
                              <a:gd name="adj" fmla="val 27958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26" style="position:absolute;margin-left:269.25pt;margin-top:3.65pt;width:148.85pt;height:27pt;z-index:251663360" coordorigin="5121,1749" coordsize="2977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9" o:spid="_x0000_s1027" type="#_x0000_t202" style="position:absolute;left:6059;top:1749;width:13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065A4C" w:rsidRPr="00F50F0A" w:rsidRDefault="00065A4C" w:rsidP="00065A4C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45 mm </w:t>
                        </w:r>
                      </w:p>
                    </w:txbxContent>
                  </v:textbox>
                </v:shape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AutoShape 90" o:spid="_x0000_s1028" type="#_x0000_t86" style="position:absolute;left:6505;top:695;width:210;height:297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" adj="4260"/>
              </v:group>
            </w:pict>
          </mc:Fallback>
        </mc:AlternateContent>
      </w:r>
      <w:r w:rsidR="003D2746" w:rsidRPr="00F013B2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587402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524506</wp:posOffset>
            </wp:positionH>
            <wp:positionV relativeFrom="paragraph">
              <wp:posOffset>79807</wp:posOffset>
            </wp:positionV>
            <wp:extent cx="3009443" cy="1411833"/>
            <wp:effectExtent l="19050" t="0" r="457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443" cy="1411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5A4C" w:rsidRDefault="00EC597F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1. Find the area of the triangle.</w:t>
      </w: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EC597F" w:rsidRPr="007F74DA" w:rsidRDefault="00EC597F" w:rsidP="00EC597F">
      <w:pPr>
        <w:spacing w:after="0"/>
        <w:rPr>
          <w:rFonts w:ascii="Arial" w:hAnsi="Arial" w:cs="Arial"/>
          <w:noProof/>
          <w:sz w:val="24"/>
          <w:szCs w:val="24"/>
        </w:rPr>
      </w:pP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065A4C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333875</wp:posOffset>
            </wp:positionH>
            <wp:positionV relativeFrom="paragraph">
              <wp:posOffset>88900</wp:posOffset>
            </wp:positionV>
            <wp:extent cx="2143125" cy="1125348"/>
            <wp:effectExtent l="19050" t="0" r="952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378" cy="11275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5A4C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2. Find the perimeter of the rectangle in which A = 15x</w:t>
      </w:r>
      <w:r w:rsidR="00EC3168" w:rsidRPr="00EC3168">
        <w:rPr>
          <w:rFonts w:ascii="Arial" w:hAnsi="Arial" w:cs="Arial"/>
          <w:position w:val="-4"/>
          <w:sz w:val="24"/>
          <w:szCs w:val="2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pt" o:ole="">
            <v:imagedata r:id="rId10" o:title=""/>
          </v:shape>
          <o:OLEObject Type="Embed" ProgID="Equation.DSMT4" ShapeID="_x0000_i1025" DrawAspect="Content" ObjectID="_1588580471" r:id="rId11"/>
        </w:object>
      </w:r>
      <w:r>
        <w:rPr>
          <w:rFonts w:ascii="Arial" w:hAnsi="Arial" w:cs="Arial"/>
          <w:noProof/>
          <w:sz w:val="26"/>
          <w:szCs w:val="26"/>
        </w:rPr>
        <w:t xml:space="preserve"> ft</w:t>
      </w:r>
      <w:r w:rsidR="00EC3168" w:rsidRPr="00EC3168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6" type="#_x0000_t75" style="width:8.25pt;height:15pt" o:ole="">
            <v:imagedata r:id="rId10" o:title=""/>
          </v:shape>
          <o:OLEObject Type="Embed" ProgID="Equation.DSMT4" ShapeID="_x0000_i1026" DrawAspect="Content" ObjectID="_1588580472" r:id="rId12"/>
        </w:object>
      </w:r>
      <w:r>
        <w:rPr>
          <w:rFonts w:ascii="Arial" w:hAnsi="Arial" w:cs="Arial"/>
          <w:noProof/>
          <w:sz w:val="26"/>
          <w:szCs w:val="26"/>
        </w:rPr>
        <w:t>.</w:t>
      </w: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36EEA" w:rsidRPr="007F74DA" w:rsidRDefault="00136EEA" w:rsidP="00136EEA">
      <w:pPr>
        <w:spacing w:after="0"/>
        <w:rPr>
          <w:rFonts w:ascii="Arial" w:hAnsi="Arial" w:cs="Arial"/>
          <w:noProof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</w:t>
      </w:r>
      <w:r w:rsidRPr="007F74DA">
        <w:rPr>
          <w:rFonts w:ascii="Arial" w:hAnsi="Arial" w:cs="Arial"/>
          <w:sz w:val="24"/>
          <w:szCs w:val="24"/>
        </w:rPr>
        <w:t xml:space="preserve">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065A4C" w:rsidRDefault="00065A4C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065A4C" w:rsidRPr="00F013B2" w:rsidRDefault="00065A4C" w:rsidP="00065A4C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F013B2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151E3B" w:rsidRPr="00056A1C" w:rsidRDefault="00056A1C" w:rsidP="00151E3B">
      <w:pPr>
        <w:spacing w:after="0"/>
        <w:rPr>
          <w:rFonts w:ascii="Arial" w:hAnsi="Arial" w:cs="Arial"/>
          <w:b/>
          <w:noProof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207010</wp:posOffset>
            </wp:positionV>
            <wp:extent cx="1714500" cy="1419225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6A1C">
        <w:rPr>
          <w:rFonts w:ascii="Arial" w:hAnsi="Arial" w:cs="Arial"/>
          <w:b/>
          <w:noProof/>
          <w:sz w:val="26"/>
          <w:szCs w:val="26"/>
        </w:rPr>
        <w:t>Find the Area of each of the following shapes</w:t>
      </w:r>
      <w:r w:rsidR="00151E3B" w:rsidRPr="00056A1C">
        <w:rPr>
          <w:rFonts w:ascii="Arial" w:hAnsi="Arial" w:cs="Arial"/>
          <w:b/>
          <w:noProof/>
          <w:sz w:val="26"/>
          <w:szCs w:val="26"/>
        </w:rPr>
        <w:t>.</w:t>
      </w:r>
    </w:p>
    <w:p w:rsidR="00151E3B" w:rsidRDefault="00AF21D6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0165</wp:posOffset>
            </wp:positionH>
            <wp:positionV relativeFrom="paragraph">
              <wp:posOffset>53975</wp:posOffset>
            </wp:positionV>
            <wp:extent cx="2085975" cy="1355725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5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6A1C"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600325</wp:posOffset>
            </wp:positionH>
            <wp:positionV relativeFrom="paragraph">
              <wp:posOffset>140970</wp:posOffset>
            </wp:positionV>
            <wp:extent cx="1990725" cy="1266825"/>
            <wp:effectExtent l="1905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6A1C" w:rsidRDefault="00AF21D6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3. </w:t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  <w:t>4.</w:t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  <w:t xml:space="preserve">   5.</w:t>
      </w:r>
    </w:p>
    <w:p w:rsidR="00587402" w:rsidRDefault="00985AA4" w:rsidP="00F50F0A">
      <w:pPr>
        <w:spacing w:after="0"/>
        <w:rPr>
          <w:rFonts w:ascii="Arial" w:hAnsi="Arial" w:cs="Arial"/>
          <w:noProof/>
          <w:sz w:val="26"/>
          <w:szCs w:val="26"/>
        </w:rPr>
      </w:pPr>
      <w:r w:rsidRPr="00985AA4">
        <w:rPr>
          <w:rFonts w:ascii="Arial" w:hAnsi="Arial" w:cs="Arial"/>
          <w:noProof/>
          <w:sz w:val="26"/>
          <w:szCs w:val="26"/>
        </w:rPr>
        <w:t xml:space="preserve"> </w:t>
      </w:r>
    </w:p>
    <w:p w:rsidR="00151E3B" w:rsidRDefault="00151E3B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51E3B" w:rsidRDefault="00151E3B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51E3B" w:rsidRDefault="00151E3B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AF21D6" w:rsidRDefault="00AF21D6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51E3B" w:rsidRDefault="00151E3B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056A1C" w:rsidRPr="00056A1C" w:rsidRDefault="00056A1C" w:rsidP="00056A1C">
      <w:pPr>
        <w:spacing w:after="0"/>
        <w:rPr>
          <w:rFonts w:ascii="Arial" w:hAnsi="Arial" w:cs="Arial"/>
          <w:noProof/>
          <w:sz w:val="24"/>
          <w:szCs w:val="24"/>
        </w:rPr>
      </w:pP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 w:rsidR="00AF21D6">
        <w:rPr>
          <w:rFonts w:ascii="Arial" w:hAnsi="Arial" w:cs="Arial"/>
          <w:sz w:val="24"/>
          <w:szCs w:val="24"/>
        </w:rPr>
        <w:t xml:space="preserve">   </w:t>
      </w: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</w:p>
    <w:p w:rsidR="00056A1C" w:rsidRPr="00056A1C" w:rsidRDefault="00056A1C" w:rsidP="00056A1C">
      <w:pPr>
        <w:spacing w:after="0"/>
        <w:rPr>
          <w:rFonts w:ascii="Arial" w:hAnsi="Arial" w:cs="Arial"/>
          <w:noProof/>
          <w:sz w:val="24"/>
          <w:szCs w:val="24"/>
        </w:rPr>
      </w:pPr>
    </w:p>
    <w:p w:rsidR="00AF21D6" w:rsidRDefault="00AF21D6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465705</wp:posOffset>
            </wp:positionH>
            <wp:positionV relativeFrom="paragraph">
              <wp:posOffset>91440</wp:posOffset>
            </wp:positionV>
            <wp:extent cx="1872615" cy="1591945"/>
            <wp:effectExtent l="19050" t="0" r="0" b="0"/>
            <wp:wrapNone/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615" cy="159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1E3B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200025</wp:posOffset>
            </wp:positionV>
            <wp:extent cx="1862455" cy="1257300"/>
            <wp:effectExtent l="19050" t="0" r="4445" b="0"/>
            <wp:wrapNone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1E3B" w:rsidRDefault="00186193" w:rsidP="00F50F0A">
      <w:pPr>
        <w:spacing w:after="0"/>
        <w:rPr>
          <w:rFonts w:ascii="Arial" w:hAnsi="Arial" w:cs="Arial"/>
          <w:noProof/>
          <w:sz w:val="26"/>
          <w:szCs w:val="26"/>
        </w:rPr>
      </w:pPr>
      <w:r w:rsidRPr="00186193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7BCD8C1" wp14:editId="52D4509C">
                <wp:simplePos x="0" y="0"/>
                <wp:positionH relativeFrom="column">
                  <wp:posOffset>5370775</wp:posOffset>
                </wp:positionH>
                <wp:positionV relativeFrom="paragraph">
                  <wp:posOffset>80645</wp:posOffset>
                </wp:positionV>
                <wp:extent cx="49276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276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86193" w:rsidRDefault="00186193">
                            <w:r>
                              <w:t>5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BCD8C1" id="Text Box 2" o:spid="_x0000_s1029" type="#_x0000_t202" style="position:absolute;margin-left:422.9pt;margin-top:6.35pt;width:38.8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" filled="f" stroked="f">
                <v:textbox style="mso-fit-shape-to-text:t">
                  <w:txbxContent>
                    <w:p w:rsidR="00186193" w:rsidRDefault="00186193">
                      <w:r>
                        <w:t>5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B6E2A"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5F7B3BD" wp14:editId="6AB73E5D">
                <wp:simplePos x="0" y="0"/>
                <wp:positionH relativeFrom="column">
                  <wp:posOffset>5027295</wp:posOffset>
                </wp:positionH>
                <wp:positionV relativeFrom="paragraph">
                  <wp:posOffset>5715</wp:posOffset>
                </wp:positionV>
                <wp:extent cx="1620520" cy="1003300"/>
                <wp:effectExtent l="198120" t="111760" r="635" b="123190"/>
                <wp:wrapNone/>
                <wp:docPr id="14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1003300"/>
                          <a:chOff x="3700" y="2912"/>
                          <a:chExt cx="2552" cy="1580"/>
                        </a:xfrm>
                      </wpg:grpSpPr>
                      <wpg:grpSp>
                        <wpg:cNvPr id="15" name="Group 96"/>
                        <wpg:cNvGrpSpPr>
                          <a:grpSpLocks/>
                        </wpg:cNvGrpSpPr>
                        <wpg:grpSpPr bwMode="auto">
                          <a:xfrm rot="2489622">
                            <a:off x="3700" y="2929"/>
                            <a:ext cx="2077" cy="1563"/>
                            <a:chOff x="3700" y="1909"/>
                            <a:chExt cx="2077" cy="1563"/>
                          </a:xfrm>
                        </wpg:grpSpPr>
                        <wps:wsp>
                          <wps:cNvPr id="16" name="AutoShap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00" y="1909"/>
                              <a:ext cx="2077" cy="1563"/>
                            </a:xfrm>
                            <a:prstGeom prst="parallelogram">
                              <a:avLst>
                                <a:gd name="adj" fmla="val 33221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03" y="1909"/>
                              <a:ext cx="1021" cy="156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00" y="1909"/>
                              <a:ext cx="2077" cy="156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Rectangle 95"/>
                          <wps:cNvSpPr>
                            <a:spLocks noChangeArrowheads="1"/>
                          </wps:cNvSpPr>
                          <wps:spPr bwMode="auto">
                            <a:xfrm rot="-2062784">
                              <a:off x="4631" y="2422"/>
                              <a:ext cx="235" cy="2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230" y="2912"/>
                            <a:ext cx="1022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8A" w:rsidRPr="00F50F0A" w:rsidRDefault="00326A8A" w:rsidP="00326A8A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13 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4927" y="3396"/>
                            <a:ext cx="1243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8A" w:rsidRPr="00F50F0A" w:rsidRDefault="00326A8A" w:rsidP="00326A8A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12 m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F7B3BD" id="Group 101" o:spid="_x0000_s1030" style="position:absolute;margin-left:395.85pt;margin-top:.45pt;width:127.6pt;height:79pt;z-index:251657216" coordorigin="3700,2912" coordsize="2552,1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">
                <v:group id="Group 96" o:spid="_x0000_s1031" style="position:absolute;left:3700;top:2929;width:2077;height:1563;rotation:2719331fd" coordorigin="3700,1909" coordsize="2077,1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92" o:spid="_x0000_s1032" type="#_x0000_t7" style="position:absolute;left:3700;top:1909;width:2077;height:1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93" o:spid="_x0000_s1033" type="#_x0000_t32" style="position:absolute;left:4203;top:1909;width:1021;height:15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" strokeweight="1.5pt">
                    <v:stroke dashstyle="dash"/>
                  </v:shape>
                  <v:shape id="AutoShape 94" o:spid="_x0000_s1034" type="#_x0000_t32" style="position:absolute;left:3700;top:1909;width:2077;height:15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" strokeweight="1.5pt">
                    <v:stroke dashstyle="dash"/>
                  </v:shape>
                  <v:rect id="Rectangle 95" o:spid="_x0000_s1035" style="position:absolute;left:4631;top:2422;width:235;height:232;rotation:-225311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" strokeweight="1.5pt"/>
                </v:group>
                <v:shape id="Text Box 98" o:spid="_x0000_s1036" type="#_x0000_t202" style="position:absolute;left:5230;top:2912;width:1022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326A8A" w:rsidRPr="00F50F0A" w:rsidRDefault="00326A8A" w:rsidP="00326A8A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13 m </w:t>
                        </w:r>
                      </w:p>
                    </w:txbxContent>
                  </v:textbox>
                </v:shape>
                <v:shape id="Text Box 100" o:spid="_x0000_s1037" type="#_x0000_t202" style="position:absolute;left:4927;top:3396;width:1243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326A8A" w:rsidRPr="00F50F0A" w:rsidRDefault="00326A8A" w:rsidP="00326A8A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12 m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F21D6">
        <w:rPr>
          <w:rFonts w:ascii="Arial" w:hAnsi="Arial" w:cs="Arial"/>
          <w:noProof/>
          <w:sz w:val="26"/>
          <w:szCs w:val="26"/>
        </w:rPr>
        <w:t>6.</w:t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  <w:t xml:space="preserve">7. </w:t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</w:r>
      <w:r w:rsidR="00AF21D6">
        <w:rPr>
          <w:rFonts w:ascii="Arial" w:hAnsi="Arial" w:cs="Arial"/>
          <w:noProof/>
          <w:sz w:val="26"/>
          <w:szCs w:val="26"/>
        </w:rPr>
        <w:tab/>
        <w:t>8.</w:t>
      </w:r>
    </w:p>
    <w:p w:rsidR="00136EEA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36EEA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  <w:bookmarkStart w:id="0" w:name="_GoBack"/>
      <w:bookmarkEnd w:id="0"/>
    </w:p>
    <w:p w:rsidR="00136EEA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36EEA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36EEA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136EEA" w:rsidRDefault="00136EEA" w:rsidP="00F50F0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AF21D6" w:rsidRDefault="00AF21D6" w:rsidP="00F50F0A">
      <w:pPr>
        <w:spacing w:after="0"/>
        <w:rPr>
          <w:rFonts w:ascii="Arial" w:hAnsi="Arial" w:cs="Arial"/>
          <w:sz w:val="24"/>
          <w:szCs w:val="24"/>
        </w:rPr>
      </w:pPr>
    </w:p>
    <w:p w:rsidR="002D723A" w:rsidRDefault="00AF21D6" w:rsidP="00F80DEA">
      <w:pPr>
        <w:spacing w:after="0"/>
        <w:rPr>
          <w:rFonts w:ascii="Arial" w:hAnsi="Arial" w:cs="Arial"/>
          <w:noProof/>
          <w:sz w:val="26"/>
          <w:szCs w:val="26"/>
        </w:rPr>
      </w:pP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Pr="007F74DA">
        <w:rPr>
          <w:rFonts w:ascii="Arial" w:hAnsi="Arial" w:cs="Arial"/>
          <w:sz w:val="24"/>
          <w:szCs w:val="24"/>
        </w:rPr>
        <w:t>A =</w:t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  <w:r w:rsidRPr="007F74DA">
        <w:rPr>
          <w:rFonts w:ascii="Arial" w:hAnsi="Arial" w:cs="Arial"/>
          <w:sz w:val="24"/>
          <w:szCs w:val="24"/>
          <w:u w:val="single"/>
        </w:rPr>
        <w:tab/>
      </w:r>
    </w:p>
    <w:p w:rsidR="005045F1" w:rsidRDefault="005045F1" w:rsidP="00F80DEA">
      <w:pPr>
        <w:spacing w:after="0"/>
        <w:rPr>
          <w:rFonts w:ascii="Arial" w:hAnsi="Arial" w:cs="Arial"/>
          <w:noProof/>
          <w:sz w:val="26"/>
          <w:szCs w:val="26"/>
        </w:rPr>
      </w:pPr>
    </w:p>
    <w:p w:rsidR="00AF21D6" w:rsidRPr="002D723A" w:rsidRDefault="002D723A" w:rsidP="00F80DEA">
      <w:pPr>
        <w:spacing w:after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5284</wp:posOffset>
            </wp:positionH>
            <wp:positionV relativeFrom="paragraph">
              <wp:posOffset>65668</wp:posOffset>
            </wp:positionV>
            <wp:extent cx="1652095" cy="409903"/>
            <wp:effectExtent l="19050" t="0" r="525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095" cy="40990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086553</wp:posOffset>
            </wp:positionH>
            <wp:positionV relativeFrom="paragraph">
              <wp:posOffset>-470359</wp:posOffset>
            </wp:positionV>
            <wp:extent cx="3260178" cy="1434662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0178" cy="14346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6"/>
          <w:szCs w:val="26"/>
        </w:rPr>
        <w:t>9</w:t>
      </w:r>
      <w:r w:rsidR="00151E3B">
        <w:rPr>
          <w:rFonts w:ascii="Arial" w:hAnsi="Arial" w:cs="Arial"/>
          <w:noProof/>
          <w:sz w:val="26"/>
          <w:szCs w:val="26"/>
        </w:rPr>
        <w:t xml:space="preserve">. </w:t>
      </w:r>
      <w:r w:rsidR="00151E3B" w:rsidRPr="00C06464">
        <w:rPr>
          <w:rFonts w:ascii="Arial" w:hAnsi="Arial" w:cs="Arial"/>
          <w:sz w:val="24"/>
          <w:szCs w:val="24"/>
        </w:rPr>
        <w:t xml:space="preserve">Find the </w:t>
      </w:r>
      <w:r w:rsidR="00151E3B">
        <w:rPr>
          <w:rFonts w:ascii="Arial" w:hAnsi="Arial" w:cs="Arial"/>
          <w:sz w:val="24"/>
          <w:szCs w:val="24"/>
        </w:rPr>
        <w:t>base</w:t>
      </w:r>
      <w:r w:rsidR="00151E3B" w:rsidRPr="00C06464">
        <w:rPr>
          <w:rFonts w:ascii="Arial" w:hAnsi="Arial" w:cs="Arial"/>
          <w:sz w:val="24"/>
          <w:szCs w:val="24"/>
        </w:rPr>
        <w:t xml:space="preserve"> and perimeter.</w:t>
      </w:r>
      <w:r w:rsidR="00151E3B">
        <w:rPr>
          <w:rFonts w:ascii="Arial" w:hAnsi="Arial" w:cs="Arial"/>
        </w:rPr>
        <w:t xml:space="preserve">  </w:t>
      </w:r>
      <w:r w:rsidR="00F80DEA">
        <w:rPr>
          <w:rFonts w:ascii="Arial" w:hAnsi="Arial" w:cs="Arial"/>
        </w:rPr>
        <w:tab/>
      </w:r>
      <w:r w:rsidR="00F80DEA">
        <w:rPr>
          <w:rFonts w:ascii="Arial" w:hAnsi="Arial" w:cs="Arial"/>
        </w:rPr>
        <w:tab/>
      </w:r>
    </w:p>
    <w:p w:rsidR="00AF21D6" w:rsidRDefault="00AF21D6" w:rsidP="00F80DEA">
      <w:pPr>
        <w:spacing w:after="0"/>
        <w:rPr>
          <w:rFonts w:ascii="Arial" w:hAnsi="Arial" w:cs="Arial"/>
        </w:rPr>
      </w:pPr>
    </w:p>
    <w:p w:rsidR="00AF21D6" w:rsidRDefault="00AF21D6" w:rsidP="00F80DEA">
      <w:pPr>
        <w:spacing w:after="0"/>
        <w:rPr>
          <w:rFonts w:ascii="Arial" w:hAnsi="Arial" w:cs="Arial"/>
        </w:rPr>
      </w:pPr>
    </w:p>
    <w:p w:rsidR="00F80DEA" w:rsidRPr="00AB1013" w:rsidRDefault="00210027" w:rsidP="00F80DE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 </w:t>
      </w:r>
      <w:r w:rsidR="00151E3B" w:rsidRPr="00AB1013">
        <w:rPr>
          <w:rFonts w:ascii="Arial" w:hAnsi="Arial" w:cs="Arial"/>
          <w:sz w:val="24"/>
          <w:szCs w:val="24"/>
        </w:rPr>
        <w:t>=</w:t>
      </w:r>
      <w:r w:rsidR="00772647">
        <w:rPr>
          <w:rFonts w:ascii="Arial" w:hAnsi="Arial" w:cs="Arial"/>
          <w:sz w:val="24"/>
          <w:szCs w:val="24"/>
        </w:rPr>
        <w:t xml:space="preserve"> </w:t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</w:rPr>
        <w:tab/>
        <w:t>P=</w:t>
      </w:r>
      <w:r w:rsidR="00772647">
        <w:rPr>
          <w:rFonts w:ascii="Arial" w:hAnsi="Arial" w:cs="Arial"/>
          <w:sz w:val="24"/>
          <w:szCs w:val="24"/>
        </w:rPr>
        <w:t xml:space="preserve"> </w:t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  <w:u w:val="single"/>
        </w:rPr>
        <w:tab/>
      </w:r>
      <w:r w:rsidR="00151E3B" w:rsidRPr="00AB1013">
        <w:rPr>
          <w:rFonts w:ascii="Arial" w:hAnsi="Arial" w:cs="Arial"/>
          <w:sz w:val="24"/>
          <w:szCs w:val="24"/>
        </w:rPr>
        <w:t xml:space="preserve"> </w:t>
      </w:r>
    </w:p>
    <w:p w:rsidR="00F80DEA" w:rsidRDefault="00F80DEA" w:rsidP="00F80DE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151E3B" w:rsidRPr="00217FDC" w:rsidRDefault="00AB1013" w:rsidP="00217FDC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sz w:val="16"/>
          <w:u w:val="single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321810</wp:posOffset>
            </wp:positionH>
            <wp:positionV relativeFrom="paragraph">
              <wp:posOffset>79375</wp:posOffset>
            </wp:positionV>
            <wp:extent cx="580073" cy="189780"/>
            <wp:effectExtent l="0" t="0" r="0" b="0"/>
            <wp:wrapNone/>
            <wp:docPr id="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3" cy="18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5A4C" w:rsidRDefault="00175D2B" w:rsidP="00151E3B">
      <w:pPr>
        <w:spacing w:after="0"/>
        <w:rPr>
          <w:rFonts w:ascii="Arial" w:hAnsi="Arial" w:cs="Arial"/>
          <w:sz w:val="28"/>
          <w:u w:val="single"/>
        </w:rPr>
      </w:pPr>
      <w:r>
        <w:rPr>
          <w:rFonts w:ascii="Arial" w:hAnsi="Arial" w:cs="Arial"/>
          <w:noProof/>
          <w:sz w:val="28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086553</wp:posOffset>
            </wp:positionH>
            <wp:positionV relativeFrom="paragraph">
              <wp:posOffset>64704</wp:posOffset>
            </wp:positionV>
            <wp:extent cx="1636330" cy="1110718"/>
            <wp:effectExtent l="19050" t="0" r="197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894" cy="1111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1E3B">
        <w:rPr>
          <w:rFonts w:ascii="Arial" w:hAnsi="Arial" w:cs="Arial"/>
          <w:sz w:val="28"/>
        </w:rPr>
        <w:t xml:space="preserve">   </w:t>
      </w:r>
    </w:p>
    <w:p w:rsidR="00065A4C" w:rsidRPr="00175D2B" w:rsidRDefault="00AB1013" w:rsidP="00151E3B">
      <w:pPr>
        <w:spacing w:after="0"/>
        <w:rPr>
          <w:rFonts w:ascii="Arial" w:hAnsi="Arial" w:cs="Arial"/>
          <w:sz w:val="24"/>
          <w:szCs w:val="24"/>
        </w:rPr>
      </w:pPr>
      <w:r w:rsidRPr="00175D2B">
        <w:rPr>
          <w:rFonts w:ascii="Arial" w:hAnsi="Arial" w:cs="Arial"/>
          <w:sz w:val="24"/>
          <w:szCs w:val="24"/>
        </w:rPr>
        <w:t xml:space="preserve">10. </w:t>
      </w:r>
      <w:r w:rsidR="00AF21D6" w:rsidRPr="00175D2B">
        <w:rPr>
          <w:rFonts w:ascii="Arial" w:hAnsi="Arial" w:cs="Arial"/>
          <w:sz w:val="24"/>
          <w:szCs w:val="24"/>
        </w:rPr>
        <w:t>Find the height of the triangle in which A = 192 cm</w:t>
      </w:r>
      <w:r w:rsidR="00CB6105" w:rsidRPr="00C27FA5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7" type="#_x0000_t75" style="width:8.25pt;height:15pt" o:ole="">
            <v:imagedata r:id="rId10" o:title=""/>
          </v:shape>
          <o:OLEObject Type="Embed" ProgID="Equation.DSMT4" ShapeID="_x0000_i1027" DrawAspect="Content" ObjectID="_1588580473" r:id="rId22"/>
        </w:object>
      </w:r>
      <w:r w:rsidR="00AF21D6" w:rsidRPr="00175D2B">
        <w:rPr>
          <w:rFonts w:ascii="Arial" w:hAnsi="Arial" w:cs="Arial"/>
          <w:sz w:val="24"/>
          <w:szCs w:val="24"/>
        </w:rPr>
        <w:t xml:space="preserve">. </w:t>
      </w:r>
    </w:p>
    <w:p w:rsidR="00AF21D6" w:rsidRPr="00175D2B" w:rsidRDefault="00AF21D6" w:rsidP="00151E3B">
      <w:pPr>
        <w:spacing w:after="0"/>
        <w:rPr>
          <w:rFonts w:ascii="Arial" w:hAnsi="Arial" w:cs="Arial"/>
          <w:sz w:val="24"/>
          <w:szCs w:val="24"/>
        </w:rPr>
      </w:pPr>
    </w:p>
    <w:p w:rsidR="00DE7223" w:rsidRPr="00175D2B" w:rsidRDefault="00DE7223" w:rsidP="00DE7223">
      <w:pPr>
        <w:spacing w:after="0"/>
        <w:rPr>
          <w:rFonts w:ascii="Arial" w:hAnsi="Arial" w:cs="Arial"/>
          <w:noProof/>
          <w:sz w:val="24"/>
          <w:szCs w:val="24"/>
        </w:rPr>
      </w:pPr>
      <w:r w:rsidRPr="00175D2B">
        <w:rPr>
          <w:rFonts w:ascii="Arial" w:hAnsi="Arial" w:cs="Arial"/>
          <w:sz w:val="24"/>
          <w:szCs w:val="24"/>
        </w:rPr>
        <w:t>h =</w:t>
      </w:r>
      <w:r w:rsidR="00772647">
        <w:rPr>
          <w:rFonts w:ascii="Arial" w:hAnsi="Arial" w:cs="Arial"/>
          <w:sz w:val="24"/>
          <w:szCs w:val="24"/>
        </w:rPr>
        <w:t xml:space="preserve"> </w:t>
      </w:r>
      <w:r w:rsidRPr="00175D2B">
        <w:rPr>
          <w:rFonts w:ascii="Arial" w:hAnsi="Arial" w:cs="Arial"/>
          <w:sz w:val="24"/>
          <w:szCs w:val="24"/>
          <w:u w:val="single"/>
        </w:rPr>
        <w:tab/>
      </w:r>
      <w:r w:rsidRPr="00175D2B">
        <w:rPr>
          <w:rFonts w:ascii="Arial" w:hAnsi="Arial" w:cs="Arial"/>
          <w:sz w:val="24"/>
          <w:szCs w:val="24"/>
          <w:u w:val="single"/>
        </w:rPr>
        <w:tab/>
      </w:r>
      <w:r w:rsidRPr="00175D2B">
        <w:rPr>
          <w:rFonts w:ascii="Arial" w:hAnsi="Arial" w:cs="Arial"/>
          <w:sz w:val="24"/>
          <w:szCs w:val="24"/>
          <w:u w:val="single"/>
        </w:rPr>
        <w:tab/>
      </w:r>
      <w:r w:rsidRPr="00175D2B">
        <w:rPr>
          <w:rFonts w:ascii="Arial" w:hAnsi="Arial" w:cs="Arial"/>
          <w:sz w:val="24"/>
          <w:szCs w:val="24"/>
          <w:u w:val="single"/>
        </w:rPr>
        <w:tab/>
      </w:r>
    </w:p>
    <w:p w:rsidR="00AF21D6" w:rsidRDefault="00AF21D6" w:rsidP="00151E3B">
      <w:pPr>
        <w:spacing w:after="0"/>
        <w:rPr>
          <w:rFonts w:ascii="Arial" w:hAnsi="Arial" w:cs="Arial"/>
          <w:sz w:val="24"/>
          <w:szCs w:val="24"/>
        </w:rPr>
      </w:pPr>
    </w:p>
    <w:p w:rsidR="00AF21D6" w:rsidRDefault="00AF21D6" w:rsidP="00151E3B">
      <w:pPr>
        <w:spacing w:after="0"/>
        <w:rPr>
          <w:rFonts w:ascii="Arial" w:hAnsi="Arial" w:cs="Arial"/>
          <w:sz w:val="24"/>
          <w:szCs w:val="24"/>
        </w:rPr>
      </w:pPr>
    </w:p>
    <w:p w:rsidR="00F0719B" w:rsidRPr="00F0719B" w:rsidRDefault="008B751D" w:rsidP="00151E3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1. </w:t>
      </w:r>
      <w:r w:rsidR="002939EF">
        <w:rPr>
          <w:rFonts w:ascii="Arial" w:hAnsi="Arial" w:cs="Arial"/>
          <w:sz w:val="24"/>
          <w:szCs w:val="24"/>
        </w:rPr>
        <w:t>T</w:t>
      </w:r>
      <w:r w:rsidR="00F0719B" w:rsidRPr="00F0719B">
        <w:rPr>
          <w:rFonts w:ascii="Arial" w:hAnsi="Arial" w:cs="Arial"/>
          <w:sz w:val="24"/>
          <w:szCs w:val="24"/>
        </w:rPr>
        <w:t>he area of a square is 225 square inches.  What is the perimeter of the square?</w:t>
      </w:r>
    </w:p>
    <w:p w:rsidR="008B751D" w:rsidRDefault="008B751D" w:rsidP="00F0719B">
      <w:pPr>
        <w:spacing w:after="0"/>
        <w:rPr>
          <w:rFonts w:ascii="Arial" w:hAnsi="Arial" w:cs="Arial"/>
          <w:sz w:val="24"/>
          <w:szCs w:val="24"/>
        </w:rPr>
      </w:pPr>
    </w:p>
    <w:p w:rsidR="00F0719B" w:rsidRPr="00F0719B" w:rsidRDefault="00F0719B" w:rsidP="00F0719B">
      <w:pPr>
        <w:spacing w:after="0"/>
        <w:rPr>
          <w:rFonts w:ascii="Arial" w:hAnsi="Arial" w:cs="Arial"/>
          <w:noProof/>
          <w:sz w:val="24"/>
          <w:szCs w:val="24"/>
        </w:rPr>
      </w:pPr>
      <w:r w:rsidRPr="00F0719B">
        <w:rPr>
          <w:rFonts w:ascii="Arial" w:hAnsi="Arial" w:cs="Arial"/>
          <w:sz w:val="24"/>
          <w:szCs w:val="24"/>
        </w:rPr>
        <w:t>P =</w:t>
      </w:r>
      <w:r w:rsidR="00772647">
        <w:rPr>
          <w:rFonts w:ascii="Arial" w:hAnsi="Arial" w:cs="Arial"/>
          <w:sz w:val="24"/>
          <w:szCs w:val="24"/>
        </w:rPr>
        <w:t xml:space="preserve"> </w:t>
      </w:r>
      <w:r w:rsidRPr="00F0719B">
        <w:rPr>
          <w:rFonts w:ascii="Arial" w:hAnsi="Arial" w:cs="Arial"/>
          <w:sz w:val="24"/>
          <w:szCs w:val="24"/>
          <w:u w:val="single"/>
        </w:rPr>
        <w:tab/>
      </w:r>
      <w:r w:rsidRPr="00F0719B">
        <w:rPr>
          <w:rFonts w:ascii="Arial" w:hAnsi="Arial" w:cs="Arial"/>
          <w:sz w:val="24"/>
          <w:szCs w:val="24"/>
          <w:u w:val="single"/>
        </w:rPr>
        <w:tab/>
      </w:r>
      <w:r w:rsidRPr="00F0719B">
        <w:rPr>
          <w:rFonts w:ascii="Arial" w:hAnsi="Arial" w:cs="Arial"/>
          <w:sz w:val="24"/>
          <w:szCs w:val="24"/>
          <w:u w:val="single"/>
        </w:rPr>
        <w:tab/>
      </w:r>
      <w:r w:rsidRPr="00F0719B">
        <w:rPr>
          <w:rFonts w:ascii="Arial" w:hAnsi="Arial" w:cs="Arial"/>
          <w:sz w:val="24"/>
          <w:szCs w:val="24"/>
          <w:u w:val="single"/>
        </w:rPr>
        <w:tab/>
      </w:r>
    </w:p>
    <w:p w:rsidR="00F0719B" w:rsidRPr="00F0719B" w:rsidRDefault="00F0719B" w:rsidP="00151E3B">
      <w:pPr>
        <w:spacing w:after="0"/>
        <w:rPr>
          <w:rFonts w:ascii="Arial" w:hAnsi="Arial" w:cs="Arial"/>
          <w:sz w:val="28"/>
        </w:rPr>
      </w:pPr>
    </w:p>
    <w:p w:rsidR="00065A4C" w:rsidRDefault="00065A4C" w:rsidP="00151E3B">
      <w:pPr>
        <w:spacing w:after="0"/>
        <w:rPr>
          <w:rFonts w:ascii="Arial" w:hAnsi="Arial" w:cs="Arial"/>
          <w:sz w:val="28"/>
          <w:u w:val="single"/>
        </w:rPr>
      </w:pPr>
    </w:p>
    <w:p w:rsidR="00065A4C" w:rsidRPr="00C27FA5" w:rsidRDefault="00CD795A" w:rsidP="00151E3B">
      <w:pPr>
        <w:spacing w:after="0"/>
        <w:rPr>
          <w:rFonts w:ascii="Arial" w:hAnsi="Arial" w:cs="Arial"/>
          <w:sz w:val="24"/>
          <w:szCs w:val="24"/>
        </w:rPr>
      </w:pPr>
      <w:r w:rsidRPr="00C27FA5">
        <w:rPr>
          <w:rFonts w:ascii="Arial" w:hAnsi="Arial" w:cs="Arial"/>
          <w:sz w:val="24"/>
          <w:szCs w:val="24"/>
        </w:rPr>
        <w:t xml:space="preserve">12. </w:t>
      </w:r>
      <w:r w:rsidR="00EC3168" w:rsidRPr="00C27FA5">
        <w:rPr>
          <w:rFonts w:ascii="Arial" w:hAnsi="Arial" w:cs="Arial"/>
          <w:sz w:val="24"/>
          <w:szCs w:val="24"/>
        </w:rPr>
        <w:t>Find</w:t>
      </w:r>
      <w:r w:rsidR="00EC3168" w:rsidRPr="00C27FA5">
        <w:rPr>
          <w:rFonts w:ascii="Arial" w:hAnsi="Arial" w:cs="Arial"/>
          <w:i/>
          <w:sz w:val="24"/>
          <w:szCs w:val="24"/>
        </w:rPr>
        <w:t xml:space="preserve"> </w:t>
      </w:r>
      <w:r w:rsidR="00065A4C" w:rsidRPr="00C27FA5">
        <w:rPr>
          <w:rFonts w:ascii="Arial" w:hAnsi="Arial" w:cs="Arial"/>
          <w:i/>
          <w:sz w:val="24"/>
          <w:szCs w:val="24"/>
        </w:rPr>
        <w:t>d</w:t>
      </w:r>
      <w:r w:rsidR="00065A4C" w:rsidRPr="00C27FA5">
        <w:rPr>
          <w:rFonts w:ascii="Arial" w:hAnsi="Arial" w:cs="Arial"/>
          <w:i/>
          <w:position w:val="-12"/>
          <w:sz w:val="24"/>
          <w:szCs w:val="24"/>
        </w:rPr>
        <w:object w:dxaOrig="160" w:dyaOrig="360">
          <v:shape id="_x0000_i1028" type="#_x0000_t75" style="width:8.25pt;height:18pt" o:ole="">
            <v:imagedata r:id="rId23" o:title=""/>
          </v:shape>
          <o:OLEObject Type="Embed" ProgID="Equation.DSMT4" ShapeID="_x0000_i1028" DrawAspect="Content" ObjectID="_1588580474" r:id="rId24"/>
        </w:object>
      </w:r>
      <w:r w:rsidR="00065A4C" w:rsidRPr="00C27FA5">
        <w:rPr>
          <w:rFonts w:ascii="Arial" w:hAnsi="Arial" w:cs="Arial"/>
          <w:sz w:val="24"/>
          <w:szCs w:val="24"/>
        </w:rPr>
        <w:t xml:space="preserve"> of a kite in which </w:t>
      </w:r>
      <w:r w:rsidR="00065A4C" w:rsidRPr="00C27FA5">
        <w:rPr>
          <w:rFonts w:ascii="Arial" w:hAnsi="Arial" w:cs="Arial"/>
          <w:i/>
          <w:sz w:val="24"/>
          <w:szCs w:val="24"/>
        </w:rPr>
        <w:t>d</w:t>
      </w:r>
      <w:r w:rsidR="00065A4C" w:rsidRPr="00C27FA5">
        <w:rPr>
          <w:rFonts w:ascii="Arial" w:hAnsi="Arial" w:cs="Arial"/>
          <w:i/>
          <w:position w:val="-12"/>
          <w:sz w:val="24"/>
          <w:szCs w:val="24"/>
        </w:rPr>
        <w:object w:dxaOrig="120" w:dyaOrig="360">
          <v:shape id="_x0000_i1029" type="#_x0000_t75" style="width:6pt;height:18pt" o:ole="">
            <v:imagedata r:id="rId25" o:title=""/>
          </v:shape>
          <o:OLEObject Type="Embed" ProgID="Equation.DSMT4" ShapeID="_x0000_i1029" DrawAspect="Content" ObjectID="_1588580475" r:id="rId26"/>
        </w:object>
      </w:r>
      <w:r w:rsidR="00065A4C" w:rsidRPr="00C27FA5">
        <w:rPr>
          <w:rFonts w:ascii="Arial" w:hAnsi="Arial" w:cs="Arial"/>
          <w:sz w:val="24"/>
          <w:szCs w:val="24"/>
        </w:rPr>
        <w:t xml:space="preserve"> = 16 cm and A = 48 cm</w:t>
      </w:r>
      <w:r w:rsidR="00065A4C" w:rsidRPr="00C27FA5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0" type="#_x0000_t75" style="width:8.25pt;height:15pt" o:ole="">
            <v:imagedata r:id="rId10" o:title=""/>
          </v:shape>
          <o:OLEObject Type="Embed" ProgID="Equation.DSMT4" ShapeID="_x0000_i1030" DrawAspect="Content" ObjectID="_1588580476" r:id="rId27"/>
        </w:object>
      </w:r>
      <w:r w:rsidR="00B07226" w:rsidRPr="00C27FA5">
        <w:rPr>
          <w:rFonts w:ascii="Arial" w:hAnsi="Arial" w:cs="Arial"/>
          <w:sz w:val="24"/>
          <w:szCs w:val="24"/>
        </w:rPr>
        <w:t xml:space="preserve">   </w:t>
      </w:r>
      <w:r w:rsidR="00B07226" w:rsidRPr="00C27FA5">
        <w:rPr>
          <w:rFonts w:ascii="Arial" w:hAnsi="Arial" w:cs="Arial"/>
          <w:i/>
          <w:sz w:val="24"/>
          <w:szCs w:val="24"/>
        </w:rPr>
        <w:t>d</w:t>
      </w:r>
      <w:r w:rsidR="00B07226" w:rsidRPr="00C27FA5">
        <w:rPr>
          <w:rFonts w:ascii="Arial" w:hAnsi="Arial" w:cs="Arial"/>
          <w:i/>
          <w:position w:val="-12"/>
          <w:sz w:val="24"/>
          <w:szCs w:val="24"/>
        </w:rPr>
        <w:object w:dxaOrig="160" w:dyaOrig="360">
          <v:shape id="_x0000_i1031" type="#_x0000_t75" style="width:8.25pt;height:18pt" o:ole="">
            <v:imagedata r:id="rId23" o:title=""/>
          </v:shape>
          <o:OLEObject Type="Embed" ProgID="Equation.DSMT4" ShapeID="_x0000_i1031" DrawAspect="Content" ObjectID="_1588580477" r:id="rId28"/>
        </w:object>
      </w:r>
      <w:r w:rsidR="00B07226" w:rsidRPr="00C27FA5">
        <w:rPr>
          <w:rFonts w:ascii="Arial" w:hAnsi="Arial" w:cs="Arial"/>
          <w:i/>
          <w:sz w:val="24"/>
          <w:szCs w:val="24"/>
        </w:rPr>
        <w:t xml:space="preserve">= </w:t>
      </w:r>
      <w:r w:rsidR="00B07226" w:rsidRPr="00C27FA5">
        <w:rPr>
          <w:rFonts w:ascii="Arial" w:hAnsi="Arial" w:cs="Arial"/>
          <w:sz w:val="24"/>
          <w:szCs w:val="24"/>
          <w:u w:val="single"/>
        </w:rPr>
        <w:tab/>
      </w:r>
      <w:r w:rsidR="00B07226" w:rsidRPr="00C27FA5">
        <w:rPr>
          <w:rFonts w:ascii="Arial" w:hAnsi="Arial" w:cs="Arial"/>
          <w:sz w:val="24"/>
          <w:szCs w:val="24"/>
          <w:u w:val="single"/>
        </w:rPr>
        <w:tab/>
      </w:r>
      <w:r w:rsidR="00B07226" w:rsidRPr="00C27FA5">
        <w:rPr>
          <w:rFonts w:ascii="Arial" w:hAnsi="Arial" w:cs="Arial"/>
          <w:sz w:val="24"/>
          <w:szCs w:val="24"/>
          <w:u w:val="single"/>
        </w:rPr>
        <w:tab/>
      </w:r>
      <w:r w:rsidR="00B07226" w:rsidRPr="00C27FA5">
        <w:rPr>
          <w:rFonts w:ascii="Arial" w:hAnsi="Arial" w:cs="Arial"/>
          <w:sz w:val="24"/>
          <w:szCs w:val="24"/>
          <w:u w:val="single"/>
        </w:rPr>
        <w:tab/>
      </w:r>
    </w:p>
    <w:p w:rsidR="00065A4C" w:rsidRPr="00C27FA5" w:rsidRDefault="00065A4C" w:rsidP="00151E3B">
      <w:pPr>
        <w:spacing w:after="0"/>
        <w:rPr>
          <w:rFonts w:ascii="Arial" w:hAnsi="Arial" w:cs="Arial"/>
          <w:sz w:val="24"/>
          <w:szCs w:val="24"/>
        </w:rPr>
      </w:pPr>
    </w:p>
    <w:p w:rsidR="00065A4C" w:rsidRPr="00C27FA5" w:rsidRDefault="00065A4C" w:rsidP="00151E3B">
      <w:pPr>
        <w:spacing w:after="0"/>
        <w:rPr>
          <w:rFonts w:ascii="Arial" w:hAnsi="Arial" w:cs="Arial"/>
          <w:sz w:val="24"/>
          <w:szCs w:val="24"/>
        </w:rPr>
      </w:pPr>
    </w:p>
    <w:p w:rsidR="00AF21D6" w:rsidRPr="00C27FA5" w:rsidRDefault="00AF21D6" w:rsidP="00151E3B">
      <w:pPr>
        <w:spacing w:after="0"/>
        <w:rPr>
          <w:rFonts w:ascii="Arial" w:hAnsi="Arial" w:cs="Arial"/>
          <w:sz w:val="24"/>
          <w:szCs w:val="24"/>
        </w:rPr>
      </w:pPr>
    </w:p>
    <w:p w:rsidR="00AF21D6" w:rsidRPr="00C27FA5" w:rsidRDefault="0027436C" w:rsidP="00151E3B">
      <w:pPr>
        <w:spacing w:after="0"/>
        <w:rPr>
          <w:rFonts w:ascii="Arial" w:eastAsia="Times New Roman" w:hAnsi="Arial" w:cs="Arial"/>
          <w:sz w:val="24"/>
          <w:szCs w:val="24"/>
        </w:rPr>
      </w:pPr>
      <w:r w:rsidRPr="00C27FA5">
        <w:rPr>
          <w:rFonts w:ascii="Arial" w:eastAsia="Times New Roman" w:hAnsi="Arial" w:cs="Arial"/>
          <w:sz w:val="24"/>
          <w:szCs w:val="24"/>
        </w:rPr>
        <w:t xml:space="preserve">13. </w:t>
      </w:r>
      <w:r w:rsidR="00AF21D6" w:rsidRPr="00C27FA5">
        <w:rPr>
          <w:rFonts w:ascii="Arial" w:eastAsia="Times New Roman" w:hAnsi="Arial" w:cs="Arial"/>
          <w:sz w:val="24"/>
          <w:szCs w:val="24"/>
        </w:rPr>
        <w:t>A trapezoid has an area of 132 m</w:t>
      </w:r>
      <w:r w:rsidR="00AF21D6" w:rsidRPr="00C27FA5">
        <w:rPr>
          <w:rFonts w:ascii="Arial" w:eastAsia="Times New Roman" w:hAnsi="Arial" w:cs="Arial"/>
          <w:sz w:val="24"/>
          <w:szCs w:val="24"/>
          <w:vertAlign w:val="superscript"/>
        </w:rPr>
        <w:t>2</w:t>
      </w:r>
      <w:r w:rsidR="00AF21D6" w:rsidRPr="00C27FA5">
        <w:rPr>
          <w:rFonts w:ascii="Arial" w:eastAsia="Times New Roman" w:hAnsi="Arial" w:cs="Arial"/>
          <w:sz w:val="24"/>
          <w:szCs w:val="24"/>
        </w:rPr>
        <w:t>.  If the bases are 20m and 24m, find the height.</w:t>
      </w:r>
    </w:p>
    <w:p w:rsidR="00AF21D6" w:rsidRPr="00C27FA5" w:rsidRDefault="00AF21D6" w:rsidP="00151E3B">
      <w:pPr>
        <w:spacing w:after="0"/>
        <w:rPr>
          <w:rFonts w:ascii="Arial" w:eastAsia="Times New Roman" w:hAnsi="Arial" w:cs="Arial"/>
          <w:sz w:val="24"/>
          <w:szCs w:val="24"/>
        </w:rPr>
      </w:pPr>
    </w:p>
    <w:p w:rsidR="00071459" w:rsidRPr="00C27FA5" w:rsidRDefault="00071459" w:rsidP="00151E3B">
      <w:pPr>
        <w:spacing w:after="0"/>
        <w:rPr>
          <w:rFonts w:ascii="Arial" w:hAnsi="Arial" w:cs="Arial"/>
          <w:sz w:val="24"/>
          <w:szCs w:val="24"/>
        </w:rPr>
      </w:pPr>
    </w:p>
    <w:p w:rsidR="00AF21D6" w:rsidRPr="00C27FA5" w:rsidRDefault="00071459" w:rsidP="00151E3B">
      <w:pPr>
        <w:spacing w:after="0"/>
        <w:rPr>
          <w:rFonts w:ascii="Arial" w:hAnsi="Arial" w:cs="Arial"/>
          <w:noProof/>
          <w:sz w:val="24"/>
          <w:szCs w:val="24"/>
        </w:rPr>
      </w:pPr>
      <w:r w:rsidRPr="00C27FA5">
        <w:rPr>
          <w:rFonts w:ascii="Arial" w:hAnsi="Arial" w:cs="Arial"/>
          <w:sz w:val="24"/>
          <w:szCs w:val="24"/>
        </w:rPr>
        <w:t>h =</w:t>
      </w:r>
      <w:r w:rsidRPr="00C27FA5">
        <w:rPr>
          <w:rFonts w:ascii="Arial" w:hAnsi="Arial" w:cs="Arial"/>
          <w:sz w:val="24"/>
          <w:szCs w:val="24"/>
          <w:u w:val="single"/>
        </w:rPr>
        <w:tab/>
      </w:r>
      <w:r w:rsidRPr="00C27FA5">
        <w:rPr>
          <w:rFonts w:ascii="Arial" w:hAnsi="Arial" w:cs="Arial"/>
          <w:sz w:val="24"/>
          <w:szCs w:val="24"/>
          <w:u w:val="single"/>
        </w:rPr>
        <w:tab/>
      </w:r>
      <w:r w:rsidRPr="00C27FA5">
        <w:rPr>
          <w:rFonts w:ascii="Arial" w:hAnsi="Arial" w:cs="Arial"/>
          <w:sz w:val="24"/>
          <w:szCs w:val="24"/>
          <w:u w:val="single"/>
        </w:rPr>
        <w:tab/>
      </w:r>
      <w:r w:rsidRPr="00C27FA5">
        <w:rPr>
          <w:rFonts w:ascii="Arial" w:hAnsi="Arial" w:cs="Arial"/>
          <w:sz w:val="24"/>
          <w:szCs w:val="24"/>
          <w:u w:val="single"/>
        </w:rPr>
        <w:tab/>
      </w:r>
    </w:p>
    <w:p w:rsidR="0027436C" w:rsidRPr="00C27FA5" w:rsidRDefault="0027436C" w:rsidP="00AF21D6">
      <w:pPr>
        <w:rPr>
          <w:rFonts w:ascii="Arial" w:hAnsi="Arial" w:cs="Arial"/>
          <w:sz w:val="24"/>
          <w:szCs w:val="24"/>
        </w:rPr>
      </w:pPr>
    </w:p>
    <w:p w:rsidR="00AF21D6" w:rsidRPr="00C27FA5" w:rsidRDefault="0027436C" w:rsidP="00AF21D6">
      <w:pPr>
        <w:rPr>
          <w:rFonts w:ascii="Arial" w:hAnsi="Arial" w:cs="Arial"/>
          <w:sz w:val="24"/>
          <w:szCs w:val="24"/>
        </w:rPr>
      </w:pPr>
      <w:r w:rsidRPr="00C27FA5">
        <w:rPr>
          <w:rFonts w:ascii="Arial" w:hAnsi="Arial" w:cs="Arial"/>
          <w:sz w:val="24"/>
          <w:szCs w:val="24"/>
        </w:rPr>
        <w:t xml:space="preserve">14. </w:t>
      </w:r>
      <w:r w:rsidR="00C47DF6" w:rsidRPr="00C27FA5">
        <w:rPr>
          <w:rFonts w:ascii="Arial" w:hAnsi="Arial" w:cs="Arial"/>
          <w:sz w:val="24"/>
          <w:szCs w:val="24"/>
        </w:rPr>
        <w:t>The area of a parallelogram is 57 square units.  If the height is 6 units what is the base?</w:t>
      </w:r>
      <w:r w:rsidR="00C47DF6" w:rsidRPr="00C27FA5">
        <w:rPr>
          <w:rFonts w:ascii="Arial" w:hAnsi="Arial" w:cs="Arial"/>
          <w:sz w:val="24"/>
          <w:szCs w:val="24"/>
        </w:rPr>
        <w:br/>
      </w:r>
    </w:p>
    <w:p w:rsidR="00071459" w:rsidRPr="00C27FA5" w:rsidRDefault="00071459" w:rsidP="00071459">
      <w:pPr>
        <w:spacing w:after="0"/>
        <w:rPr>
          <w:rFonts w:ascii="Arial" w:hAnsi="Arial" w:cs="Arial"/>
          <w:noProof/>
          <w:sz w:val="24"/>
          <w:szCs w:val="24"/>
        </w:rPr>
      </w:pPr>
      <w:r w:rsidRPr="00C27FA5">
        <w:rPr>
          <w:rFonts w:ascii="Arial" w:hAnsi="Arial" w:cs="Arial"/>
          <w:sz w:val="24"/>
          <w:szCs w:val="24"/>
        </w:rPr>
        <w:t>b =</w:t>
      </w:r>
      <w:r w:rsidRPr="00C27FA5">
        <w:rPr>
          <w:rFonts w:ascii="Arial" w:hAnsi="Arial" w:cs="Arial"/>
          <w:sz w:val="24"/>
          <w:szCs w:val="24"/>
          <w:u w:val="single"/>
        </w:rPr>
        <w:tab/>
      </w:r>
      <w:r w:rsidRPr="00C27FA5">
        <w:rPr>
          <w:rFonts w:ascii="Arial" w:hAnsi="Arial" w:cs="Arial"/>
          <w:sz w:val="24"/>
          <w:szCs w:val="24"/>
          <w:u w:val="single"/>
        </w:rPr>
        <w:tab/>
      </w:r>
      <w:r w:rsidRPr="00C27FA5">
        <w:rPr>
          <w:rFonts w:ascii="Arial" w:hAnsi="Arial" w:cs="Arial"/>
          <w:sz w:val="24"/>
          <w:szCs w:val="24"/>
          <w:u w:val="single"/>
        </w:rPr>
        <w:tab/>
      </w:r>
      <w:r w:rsidRPr="00C27FA5">
        <w:rPr>
          <w:rFonts w:ascii="Arial" w:hAnsi="Arial" w:cs="Arial"/>
          <w:sz w:val="24"/>
          <w:szCs w:val="24"/>
          <w:u w:val="single"/>
        </w:rPr>
        <w:tab/>
      </w:r>
    </w:p>
    <w:p w:rsidR="00326A8A" w:rsidRPr="00C27FA5" w:rsidRDefault="00CB6E2A" w:rsidP="00151E3B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208020</wp:posOffset>
                </wp:positionH>
                <wp:positionV relativeFrom="paragraph">
                  <wp:posOffset>73025</wp:posOffset>
                </wp:positionV>
                <wp:extent cx="2678430" cy="657225"/>
                <wp:effectExtent l="0" t="4445" r="0" b="5080"/>
                <wp:wrapNone/>
                <wp:docPr id="8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8430" cy="657225"/>
                          <a:chOff x="5772" y="10890"/>
                          <a:chExt cx="4218" cy="1035"/>
                        </a:xfrm>
                      </wpg:grpSpPr>
                      <wps:wsp>
                        <wps:cNvPr id="9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8142" y="10890"/>
                            <a:ext cx="1848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2B36" w:rsidRPr="00C27FA5" w:rsidRDefault="00C27FA5" w:rsidP="00C27FA5">
                              <w:pPr>
                                <w:rPr>
                                  <w:szCs w:val="24"/>
                                </w:rPr>
                              </w:pPr>
                              <w:r w:rsidRPr="00EC3168">
                                <w:rPr>
                                  <w:rFonts w:ascii="Arial" w:hAnsi="Arial" w:cs="Arial"/>
                                  <w:i/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EC3168">
                                <w:rPr>
                                  <w:rFonts w:ascii="Arial" w:hAnsi="Arial" w:cs="Arial"/>
                                  <w:i/>
                                  <w:position w:val="-12"/>
                                  <w:sz w:val="24"/>
                                  <w:szCs w:val="24"/>
                                </w:rPr>
                                <w:object w:dxaOrig="120" w:dyaOrig="360">
                                  <v:shape id="_x0000_i1033" type="#_x0000_t75" style="width:6pt;height:18pt" o:ole="">
                                    <v:imagedata r:id="rId25" o:title=""/>
                                  </v:shape>
                                  <o:OLEObject Type="Embed" ProgID="Equation.DSMT4" ShapeID="_x0000_i1033" DrawAspect="Content" ObjectID="_1588580478" r:id="rId29"/>
                                </w:object>
                              </w:r>
                              <w:r w:rsidR="00B065BB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= 18</w:t>
                              </w:r>
                              <w:r w:rsidRPr="00EC3168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7800" y="11235"/>
                            <a:ext cx="477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7740" y="11745"/>
                            <a:ext cx="16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5772" y="10890"/>
                            <a:ext cx="1848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2647" w:rsidRPr="00C27FA5" w:rsidRDefault="00772647" w:rsidP="00772647">
                              <w:pPr>
                                <w:rPr>
                                  <w:szCs w:val="24"/>
                                </w:rPr>
                              </w:pPr>
                              <w:r w:rsidRPr="00C27FA5">
                                <w:rPr>
                                  <w:rFonts w:ascii="Arial" w:hAnsi="Arial" w:cs="Arial"/>
                                  <w:i/>
                                  <w:sz w:val="24"/>
                                  <w:szCs w:val="24"/>
                                </w:rPr>
                                <w:t>d</w:t>
                              </w:r>
                              <w:r w:rsidRPr="00C27FA5">
                                <w:rPr>
                                  <w:rFonts w:ascii="Arial" w:hAnsi="Arial" w:cs="Arial"/>
                                  <w:i/>
                                  <w:position w:val="-12"/>
                                  <w:sz w:val="24"/>
                                  <w:szCs w:val="24"/>
                                </w:rPr>
                                <w:object w:dxaOrig="160" w:dyaOrig="360">
                                  <v:shape id="_x0000_i1035" type="#_x0000_t75" style="width:8.25pt;height:18pt" o:ole="">
                                    <v:imagedata r:id="rId23" o:title=""/>
                                  </v:shape>
                                  <o:OLEObject Type="Embed" ProgID="Equation.DSMT4" ShapeID="_x0000_i1035" DrawAspect="Content" ObjectID="_1588580479" r:id="rId30"/>
                                </w:object>
                              </w:r>
                              <w:r w:rsidRPr="00C27FA5">
                                <w:rPr>
                                  <w:rFonts w:ascii="Arial" w:hAnsi="Arial" w:cs="Arial"/>
                                  <w:i/>
                                  <w:sz w:val="24"/>
                                  <w:szCs w:val="24"/>
                                </w:rPr>
                                <w:t xml:space="preserve">= </w:t>
                              </w:r>
                              <w:r w:rsidRPr="00772647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3</w:t>
                              </w: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 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6465" y="11235"/>
                            <a:ext cx="645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" o:spid="_x0000_s1038" style="position:absolute;margin-left:252.6pt;margin-top:5.75pt;width:210.9pt;height:51.75pt;z-index:251686912" coordorigin="5772,10890" coordsize="4218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">
                <v:shape id="Text Box 87" o:spid="_x0000_s1039" type="#_x0000_t202" style="position:absolute;left:8142;top:10890;width:1848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8A2B36" w:rsidRPr="00C27FA5" w:rsidRDefault="00C27FA5" w:rsidP="00C27FA5">
                        <w:pPr>
                          <w:rPr>
                            <w:szCs w:val="24"/>
                          </w:rPr>
                        </w:pPr>
                        <w:r w:rsidRPr="00EC3168">
                          <w:rPr>
                            <w:rFonts w:ascii="Arial" w:hAnsi="Arial" w:cs="Arial"/>
                            <w:i/>
                            <w:sz w:val="24"/>
                            <w:szCs w:val="24"/>
                          </w:rPr>
                          <w:t>d</w:t>
                        </w:r>
                        <w:r w:rsidRPr="00EC3168">
                          <w:rPr>
                            <w:rFonts w:ascii="Arial" w:hAnsi="Arial" w:cs="Arial"/>
                            <w:i/>
                            <w:position w:val="-12"/>
                            <w:sz w:val="24"/>
                            <w:szCs w:val="24"/>
                          </w:rPr>
                          <w:object w:dxaOrig="120" w:dyaOrig="360">
                            <v:shape id="_x0000_i1033" type="#_x0000_t75" style="width:6pt;height:18pt" o:ole="">
                              <v:imagedata r:id="rId25" o:title=""/>
                            </v:shape>
                            <o:OLEObject Type="Embed" ProgID="Equation.DSMT4" ShapeID="_x0000_i1033" DrawAspect="Content" ObjectID="_1588580478" r:id="rId31"/>
                          </w:object>
                        </w:r>
                        <w:r w:rsidR="00B065BB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= 18</w:t>
                        </w:r>
                        <w:r w:rsidRPr="00EC3168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ft</w:t>
                        </w:r>
                      </w:p>
                    </w:txbxContent>
                  </v:textbox>
                </v:shape>
                <v:shape id="AutoShape 102" o:spid="_x0000_s1040" type="#_x0000_t32" style="position:absolute;left:7800;top:11235;width:477;height:4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">
                  <v:stroke endarrow="block"/>
                </v:shape>
                <v:rect id="Rectangle 103" o:spid="_x0000_s1041" style="position:absolute;left:7740;top:11745;width:16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<v:shape id="Text Box 104" o:spid="_x0000_s1042" type="#_x0000_t202" style="position:absolute;left:5772;top:10890;width:1848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772647" w:rsidRPr="00C27FA5" w:rsidRDefault="00772647" w:rsidP="00772647">
                        <w:pPr>
                          <w:rPr>
                            <w:szCs w:val="24"/>
                          </w:rPr>
                        </w:pPr>
                        <w:r w:rsidRPr="00C27FA5">
                          <w:rPr>
                            <w:rFonts w:ascii="Arial" w:hAnsi="Arial" w:cs="Arial"/>
                            <w:i/>
                            <w:sz w:val="24"/>
                            <w:szCs w:val="24"/>
                          </w:rPr>
                          <w:t>d</w:t>
                        </w:r>
                        <w:r w:rsidRPr="00C27FA5">
                          <w:rPr>
                            <w:rFonts w:ascii="Arial" w:hAnsi="Arial" w:cs="Arial"/>
                            <w:i/>
                            <w:position w:val="-12"/>
                            <w:sz w:val="24"/>
                            <w:szCs w:val="24"/>
                          </w:rPr>
                          <w:object w:dxaOrig="160" w:dyaOrig="360">
                            <v:shape id="_x0000_i1035" type="#_x0000_t75" style="width:8.25pt;height:18pt" o:ole="">
                              <v:imagedata r:id="rId23" o:title=""/>
                            </v:shape>
                            <o:OLEObject Type="Embed" ProgID="Equation.DSMT4" ShapeID="_x0000_i1035" DrawAspect="Content" ObjectID="_1588580479" r:id="rId32"/>
                          </w:object>
                        </w:r>
                        <w:r w:rsidRPr="00C27FA5">
                          <w:rPr>
                            <w:rFonts w:ascii="Arial" w:hAnsi="Arial" w:cs="Arial"/>
                            <w:i/>
                            <w:sz w:val="24"/>
                            <w:szCs w:val="24"/>
                          </w:rPr>
                          <w:t xml:space="preserve">= </w:t>
                        </w:r>
                        <w:r w:rsidRPr="00772647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3</w:t>
                        </w: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 ft</w:t>
                        </w:r>
                      </w:p>
                    </w:txbxContent>
                  </v:textbox>
                </v:shape>
                <v:shape id="AutoShape 105" o:spid="_x0000_s1043" type="#_x0000_t32" style="position:absolute;left:6465;top:11235;width:645;height:6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3YOwgAAANsAAAAPAAAAZHJzL2Rvd25yZXYueG1sRE9Ni8Iw&#10;EL0L/ocwgjdNXUH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Av03YOwgAAANsAAAAPAAAA&#10;AAAAAAAAAAAAAAcCAABkcnMvZG93bnJldi54bWxQSwUGAAAAAAMAAwC3AAAA9gIAAAAA&#10;">
                  <v:stroke endarrow="block"/>
                </v:shape>
              </v:group>
            </w:pict>
          </mc:Fallback>
        </mc:AlternateContent>
      </w:r>
      <w:r w:rsidR="00C27FA5" w:rsidRPr="00C27FA5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89535</wp:posOffset>
            </wp:positionV>
            <wp:extent cx="1669415" cy="1295400"/>
            <wp:effectExtent l="19050" t="0" r="698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1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C27FA5">
        <w:rPr>
          <w:rFonts w:ascii="Arial" w:hAnsi="Arial" w:cs="Arial"/>
          <w:sz w:val="24"/>
          <w:szCs w:val="24"/>
        </w:rPr>
        <w:t>15. What is the area of the kite?</w:t>
      </w: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C47DF6" w:rsidRPr="00C27FA5" w:rsidRDefault="00772647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AB1013">
        <w:rPr>
          <w:rFonts w:ascii="Arial" w:hAnsi="Arial" w:cs="Arial"/>
          <w:sz w:val="24"/>
          <w:szCs w:val="24"/>
        </w:rPr>
        <w:t>A=</w:t>
      </w:r>
      <w:r>
        <w:rPr>
          <w:rFonts w:ascii="Arial" w:hAnsi="Arial" w:cs="Arial"/>
          <w:sz w:val="24"/>
          <w:szCs w:val="24"/>
        </w:rPr>
        <w:t xml:space="preserve"> </w:t>
      </w:r>
      <w:r w:rsidRPr="00AB1013">
        <w:rPr>
          <w:rFonts w:ascii="Arial" w:hAnsi="Arial" w:cs="Arial"/>
          <w:sz w:val="24"/>
          <w:szCs w:val="24"/>
          <w:u w:val="single"/>
        </w:rPr>
        <w:tab/>
      </w:r>
      <w:r w:rsidRPr="00AB1013">
        <w:rPr>
          <w:rFonts w:ascii="Arial" w:hAnsi="Arial" w:cs="Arial"/>
          <w:sz w:val="24"/>
          <w:szCs w:val="24"/>
          <w:u w:val="single"/>
        </w:rPr>
        <w:tab/>
      </w:r>
      <w:r w:rsidRPr="00AB1013">
        <w:rPr>
          <w:rFonts w:ascii="Arial" w:hAnsi="Arial" w:cs="Arial"/>
          <w:sz w:val="24"/>
          <w:szCs w:val="24"/>
          <w:u w:val="single"/>
        </w:rPr>
        <w:tab/>
      </w:r>
      <w:r w:rsidRPr="00AB1013">
        <w:rPr>
          <w:rFonts w:ascii="Arial" w:hAnsi="Arial" w:cs="Arial"/>
          <w:sz w:val="24"/>
          <w:szCs w:val="24"/>
          <w:u w:val="single"/>
        </w:rPr>
        <w:tab/>
      </w: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C47DF6" w:rsidRPr="00C27FA5" w:rsidRDefault="00C47DF6" w:rsidP="00217FDC">
      <w:pPr>
        <w:tabs>
          <w:tab w:val="left" w:pos="0"/>
        </w:tabs>
        <w:spacing w:after="0" w:line="240" w:lineRule="auto"/>
        <w:rPr>
          <w:rFonts w:ascii="Arial" w:hAnsi="Arial" w:cs="Arial"/>
          <w:sz w:val="24"/>
          <w:szCs w:val="24"/>
        </w:rPr>
      </w:pPr>
    </w:p>
    <w:p w:rsidR="004208B4" w:rsidRPr="0027436C" w:rsidRDefault="00C47DF6" w:rsidP="00217FDC">
      <w:pPr>
        <w:tabs>
          <w:tab w:val="left" w:pos="0"/>
        </w:tabs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27436C" w:rsidRPr="0027436C">
        <w:rPr>
          <w:rFonts w:ascii="Arial" w:hAnsi="Arial" w:cs="Arial"/>
          <w:sz w:val="24"/>
          <w:szCs w:val="24"/>
        </w:rPr>
        <w:t xml:space="preserve">. </w:t>
      </w:r>
      <w:r w:rsidR="0027436C">
        <w:rPr>
          <w:rFonts w:ascii="Arial" w:eastAsia="Times New Roman" w:hAnsi="Arial" w:cs="Arial"/>
          <w:sz w:val="24"/>
          <w:szCs w:val="24"/>
        </w:rPr>
        <w:t>A rectangle</w:t>
      </w:r>
      <w:r w:rsidR="004208B4" w:rsidRPr="0027436C">
        <w:rPr>
          <w:rFonts w:ascii="Arial" w:eastAsia="Times New Roman" w:hAnsi="Arial" w:cs="Arial"/>
          <w:sz w:val="24"/>
          <w:szCs w:val="24"/>
        </w:rPr>
        <w:t xml:space="preserve"> has an area of 192 in</w:t>
      </w:r>
      <w:r w:rsidR="004208B4" w:rsidRPr="0027436C">
        <w:rPr>
          <w:rFonts w:ascii="Arial" w:eastAsia="Times New Roman" w:hAnsi="Arial" w:cs="Arial"/>
          <w:sz w:val="24"/>
          <w:szCs w:val="24"/>
          <w:vertAlign w:val="superscript"/>
        </w:rPr>
        <w:t>2</w:t>
      </w:r>
      <w:r w:rsidR="004208B4" w:rsidRPr="0027436C">
        <w:rPr>
          <w:rFonts w:ascii="Arial" w:eastAsia="Times New Roman" w:hAnsi="Arial" w:cs="Arial"/>
          <w:sz w:val="24"/>
          <w:szCs w:val="24"/>
        </w:rPr>
        <w:t xml:space="preserve"> and a perimeter of 56 in.  What are the dimensions?</w:t>
      </w:r>
    </w:p>
    <w:p w:rsidR="004208B4" w:rsidRPr="0027436C" w:rsidRDefault="004208B4" w:rsidP="004208B4">
      <w:pPr>
        <w:rPr>
          <w:rFonts w:ascii="Arial" w:eastAsia="Times New Roman" w:hAnsi="Arial" w:cs="Arial"/>
          <w:sz w:val="24"/>
          <w:szCs w:val="24"/>
        </w:rPr>
      </w:pPr>
    </w:p>
    <w:p w:rsidR="004208B4" w:rsidRPr="00086CB6" w:rsidRDefault="004208B4" w:rsidP="00086CB6">
      <w:pPr>
        <w:rPr>
          <w:rFonts w:ascii="Arial" w:eastAsia="Times New Roman" w:hAnsi="Arial" w:cs="Arial"/>
          <w:sz w:val="24"/>
          <w:szCs w:val="24"/>
        </w:rPr>
      </w:pPr>
      <w:r w:rsidRPr="0027436C">
        <w:rPr>
          <w:rFonts w:ascii="Arial" w:eastAsia="Times New Roman" w:hAnsi="Arial" w:cs="Arial"/>
          <w:sz w:val="24"/>
          <w:szCs w:val="24"/>
        </w:rPr>
        <w:t>A)</w:t>
      </w:r>
      <w:r w:rsidRPr="0027436C">
        <w:rPr>
          <w:rFonts w:ascii="Arial" w:eastAsia="Times New Roman" w:hAnsi="Arial" w:cs="Arial"/>
          <w:sz w:val="24"/>
          <w:szCs w:val="24"/>
        </w:rPr>
        <w:tab/>
        <w:t>10 x 15</w:t>
      </w:r>
      <w:r w:rsidRPr="0027436C">
        <w:rPr>
          <w:rFonts w:ascii="Arial" w:eastAsia="Times New Roman" w:hAnsi="Arial" w:cs="Arial"/>
          <w:sz w:val="24"/>
          <w:szCs w:val="24"/>
        </w:rPr>
        <w:tab/>
      </w:r>
      <w:r w:rsidRPr="0027436C">
        <w:rPr>
          <w:rFonts w:ascii="Arial" w:eastAsia="Times New Roman" w:hAnsi="Arial" w:cs="Arial"/>
          <w:sz w:val="24"/>
          <w:szCs w:val="24"/>
        </w:rPr>
        <w:tab/>
        <w:t>B) 8 x 24</w:t>
      </w:r>
      <w:r w:rsidRPr="0027436C">
        <w:rPr>
          <w:rFonts w:ascii="Arial" w:eastAsia="Times New Roman" w:hAnsi="Arial" w:cs="Arial"/>
          <w:sz w:val="24"/>
          <w:szCs w:val="24"/>
        </w:rPr>
        <w:tab/>
      </w:r>
      <w:r w:rsidRPr="0027436C">
        <w:rPr>
          <w:rFonts w:ascii="Arial" w:eastAsia="Times New Roman" w:hAnsi="Arial" w:cs="Arial"/>
          <w:sz w:val="24"/>
          <w:szCs w:val="24"/>
        </w:rPr>
        <w:tab/>
        <w:t>C)</w:t>
      </w:r>
      <w:r w:rsidRPr="0027436C">
        <w:rPr>
          <w:rFonts w:ascii="Arial" w:eastAsia="Times New Roman" w:hAnsi="Arial" w:cs="Arial"/>
          <w:sz w:val="24"/>
          <w:szCs w:val="24"/>
        </w:rPr>
        <w:tab/>
        <w:t>8 x 12</w:t>
      </w:r>
      <w:r w:rsidRPr="0027436C">
        <w:rPr>
          <w:rFonts w:ascii="Arial" w:eastAsia="Times New Roman" w:hAnsi="Arial" w:cs="Arial"/>
          <w:sz w:val="24"/>
          <w:szCs w:val="24"/>
        </w:rPr>
        <w:tab/>
      </w:r>
      <w:r w:rsidRPr="0027436C">
        <w:rPr>
          <w:rFonts w:ascii="Arial" w:eastAsia="Times New Roman" w:hAnsi="Arial" w:cs="Arial"/>
          <w:sz w:val="24"/>
          <w:szCs w:val="24"/>
        </w:rPr>
        <w:tab/>
      </w:r>
      <w:r w:rsidRPr="0027436C">
        <w:rPr>
          <w:rFonts w:ascii="Arial" w:eastAsia="Times New Roman" w:hAnsi="Arial" w:cs="Arial"/>
          <w:sz w:val="24"/>
          <w:szCs w:val="24"/>
        </w:rPr>
        <w:tab/>
        <w:t>D)</w:t>
      </w:r>
      <w:r w:rsidRPr="0027436C">
        <w:rPr>
          <w:rFonts w:ascii="Arial" w:eastAsia="Times New Roman" w:hAnsi="Arial" w:cs="Arial"/>
          <w:sz w:val="24"/>
          <w:szCs w:val="24"/>
        </w:rPr>
        <w:tab/>
        <w:t>12 x 16</w:t>
      </w:r>
    </w:p>
    <w:sectPr w:rsidR="004208B4" w:rsidRPr="00086CB6" w:rsidSect="00740FF6">
      <w:footerReference w:type="default" r:id="rId3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1C76" w:rsidRDefault="00A31C76" w:rsidP="00031749">
      <w:pPr>
        <w:spacing w:after="0" w:line="240" w:lineRule="auto"/>
      </w:pPr>
      <w:r>
        <w:separator/>
      </w:r>
    </w:p>
  </w:endnote>
  <w:endnote w:type="continuationSeparator" w:id="0">
    <w:p w:rsidR="00A31C76" w:rsidRDefault="00A31C76" w:rsidP="000317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1749" w:rsidRDefault="009F39E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 xml:space="preserve">Geometry </w:t>
    </w:r>
    <w:r w:rsidR="00186193">
      <w:rPr>
        <w:rFonts w:asciiTheme="majorHAnsi" w:hAnsiTheme="majorHAnsi"/>
      </w:rPr>
      <w:t>18-19</w:t>
    </w:r>
    <w:r>
      <w:rPr>
        <w:rFonts w:asciiTheme="majorHAnsi" w:hAnsiTheme="majorHAnsi"/>
      </w:rPr>
      <w:t xml:space="preserve">, </w:t>
    </w:r>
    <w:r w:rsidR="00A05AA3">
      <w:rPr>
        <w:rFonts w:asciiTheme="majorHAnsi" w:hAnsiTheme="majorHAnsi"/>
      </w:rPr>
      <w:t>Assignment</w:t>
    </w:r>
    <w:r w:rsidR="009133C7">
      <w:rPr>
        <w:rFonts w:asciiTheme="majorHAnsi" w:hAnsiTheme="majorHAnsi"/>
      </w:rPr>
      <w:t xml:space="preserve"> </w:t>
    </w:r>
    <w:r w:rsidR="00186193">
      <w:rPr>
        <w:rFonts w:asciiTheme="majorHAnsi" w:hAnsiTheme="majorHAnsi"/>
      </w:rPr>
      <w:t>Unit 7</w:t>
    </w:r>
    <w:r w:rsidR="00CB6E2A">
      <w:rPr>
        <w:rFonts w:asciiTheme="majorHAnsi" w:hAnsiTheme="majorHAnsi"/>
      </w:rPr>
      <w:t xml:space="preserve"> </w:t>
    </w:r>
    <w:r w:rsidR="009133C7">
      <w:rPr>
        <w:rFonts w:asciiTheme="majorHAnsi" w:hAnsiTheme="majorHAnsi"/>
      </w:rPr>
      <w:t>Day 2</w:t>
    </w:r>
    <w:r w:rsidR="00031749">
      <w:rPr>
        <w:rFonts w:asciiTheme="majorHAnsi" w:hAnsiTheme="majorHAnsi"/>
      </w:rPr>
      <w:ptab w:relativeTo="margin" w:alignment="right" w:leader="none"/>
    </w:r>
    <w:r w:rsidR="00031749">
      <w:rPr>
        <w:rFonts w:asciiTheme="majorHAnsi" w:hAnsiTheme="majorHAnsi"/>
      </w:rPr>
      <w:t xml:space="preserve">Page </w:t>
    </w:r>
    <w:r w:rsidR="00F07F84">
      <w:fldChar w:fldCharType="begin"/>
    </w:r>
    <w:r>
      <w:instrText xml:space="preserve"> PAGE   \* MERGEFORMAT </w:instrText>
    </w:r>
    <w:r w:rsidR="00F07F84">
      <w:fldChar w:fldCharType="separate"/>
    </w:r>
    <w:r w:rsidR="00186193" w:rsidRPr="00186193">
      <w:rPr>
        <w:rFonts w:asciiTheme="majorHAnsi" w:hAnsiTheme="majorHAnsi"/>
        <w:noProof/>
      </w:rPr>
      <w:t>2</w:t>
    </w:r>
    <w:r w:rsidR="00F07F84">
      <w:rPr>
        <w:rFonts w:asciiTheme="majorHAnsi" w:hAnsiTheme="majorHAnsi"/>
        <w:noProof/>
      </w:rPr>
      <w:fldChar w:fldCharType="end"/>
    </w:r>
  </w:p>
  <w:p w:rsidR="00031749" w:rsidRDefault="0003174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1C76" w:rsidRDefault="00A31C76" w:rsidP="00031749">
      <w:pPr>
        <w:spacing w:after="0" w:line="240" w:lineRule="auto"/>
      </w:pPr>
      <w:r>
        <w:separator/>
      </w:r>
    </w:p>
  </w:footnote>
  <w:footnote w:type="continuationSeparator" w:id="0">
    <w:p w:rsidR="00A31C76" w:rsidRDefault="00A31C76" w:rsidP="000317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544663"/>
    <w:multiLevelType w:val="hybridMultilevel"/>
    <w:tmpl w:val="40602FEC"/>
    <w:lvl w:ilvl="0" w:tplc="62BEA94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31420"/>
    <w:multiLevelType w:val="hybridMultilevel"/>
    <w:tmpl w:val="4558C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102803"/>
    <w:multiLevelType w:val="hybridMultilevel"/>
    <w:tmpl w:val="113C98CC"/>
    <w:lvl w:ilvl="0" w:tplc="B9CE98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994DDF"/>
    <w:multiLevelType w:val="hybridMultilevel"/>
    <w:tmpl w:val="96A22EEE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749"/>
    <w:rsid w:val="00031749"/>
    <w:rsid w:val="00056A1C"/>
    <w:rsid w:val="00065A4C"/>
    <w:rsid w:val="00070BDA"/>
    <w:rsid w:val="00071459"/>
    <w:rsid w:val="00074A6C"/>
    <w:rsid w:val="0007601A"/>
    <w:rsid w:val="00081430"/>
    <w:rsid w:val="00086CB6"/>
    <w:rsid w:val="000925FF"/>
    <w:rsid w:val="000A465E"/>
    <w:rsid w:val="000B3890"/>
    <w:rsid w:val="000D29BD"/>
    <w:rsid w:val="000F3C73"/>
    <w:rsid w:val="0010577C"/>
    <w:rsid w:val="00112979"/>
    <w:rsid w:val="00115B98"/>
    <w:rsid w:val="0013327B"/>
    <w:rsid w:val="00135AB2"/>
    <w:rsid w:val="00136EEA"/>
    <w:rsid w:val="00144559"/>
    <w:rsid w:val="00151E3B"/>
    <w:rsid w:val="00155199"/>
    <w:rsid w:val="0016094B"/>
    <w:rsid w:val="00165CA0"/>
    <w:rsid w:val="00175D2B"/>
    <w:rsid w:val="001761E3"/>
    <w:rsid w:val="0018023F"/>
    <w:rsid w:val="00186193"/>
    <w:rsid w:val="00186AFF"/>
    <w:rsid w:val="001D025E"/>
    <w:rsid w:val="001E4906"/>
    <w:rsid w:val="001F13EC"/>
    <w:rsid w:val="00210027"/>
    <w:rsid w:val="00210926"/>
    <w:rsid w:val="00217FDC"/>
    <w:rsid w:val="00221A84"/>
    <w:rsid w:val="00233ECA"/>
    <w:rsid w:val="00256F09"/>
    <w:rsid w:val="002609A4"/>
    <w:rsid w:val="002730D7"/>
    <w:rsid w:val="0027436C"/>
    <w:rsid w:val="00274B3F"/>
    <w:rsid w:val="00274FA0"/>
    <w:rsid w:val="00275877"/>
    <w:rsid w:val="00282068"/>
    <w:rsid w:val="0028792F"/>
    <w:rsid w:val="002939EF"/>
    <w:rsid w:val="002A4188"/>
    <w:rsid w:val="002D723A"/>
    <w:rsid w:val="002E6FE9"/>
    <w:rsid w:val="002F7870"/>
    <w:rsid w:val="00300031"/>
    <w:rsid w:val="00314A30"/>
    <w:rsid w:val="00326A8A"/>
    <w:rsid w:val="00351FA9"/>
    <w:rsid w:val="00353C01"/>
    <w:rsid w:val="00354405"/>
    <w:rsid w:val="003572E8"/>
    <w:rsid w:val="00367C6D"/>
    <w:rsid w:val="00367F6D"/>
    <w:rsid w:val="003751A8"/>
    <w:rsid w:val="0038341D"/>
    <w:rsid w:val="003835F6"/>
    <w:rsid w:val="003A1C6E"/>
    <w:rsid w:val="003A6F5B"/>
    <w:rsid w:val="003C3ED3"/>
    <w:rsid w:val="003D2746"/>
    <w:rsid w:val="003F4126"/>
    <w:rsid w:val="004208B4"/>
    <w:rsid w:val="00426B31"/>
    <w:rsid w:val="00432598"/>
    <w:rsid w:val="004334A5"/>
    <w:rsid w:val="004433E7"/>
    <w:rsid w:val="0044512F"/>
    <w:rsid w:val="00446F5D"/>
    <w:rsid w:val="00451D15"/>
    <w:rsid w:val="004548FE"/>
    <w:rsid w:val="004C0D29"/>
    <w:rsid w:val="004F3E28"/>
    <w:rsid w:val="005045F1"/>
    <w:rsid w:val="0051574B"/>
    <w:rsid w:val="00515F97"/>
    <w:rsid w:val="00527B02"/>
    <w:rsid w:val="00527BD4"/>
    <w:rsid w:val="00567CA2"/>
    <w:rsid w:val="0057415C"/>
    <w:rsid w:val="00587402"/>
    <w:rsid w:val="00593D19"/>
    <w:rsid w:val="005C1EEF"/>
    <w:rsid w:val="005C516A"/>
    <w:rsid w:val="005E34BA"/>
    <w:rsid w:val="006064EA"/>
    <w:rsid w:val="006105F8"/>
    <w:rsid w:val="0065110C"/>
    <w:rsid w:val="00666433"/>
    <w:rsid w:val="00672387"/>
    <w:rsid w:val="0067392F"/>
    <w:rsid w:val="00680EB6"/>
    <w:rsid w:val="0069068D"/>
    <w:rsid w:val="00690953"/>
    <w:rsid w:val="00695F46"/>
    <w:rsid w:val="006A33A8"/>
    <w:rsid w:val="006D5005"/>
    <w:rsid w:val="007037C8"/>
    <w:rsid w:val="0070645F"/>
    <w:rsid w:val="007266CF"/>
    <w:rsid w:val="00730BE6"/>
    <w:rsid w:val="00740FF6"/>
    <w:rsid w:val="00767E1B"/>
    <w:rsid w:val="00771AA9"/>
    <w:rsid w:val="00772647"/>
    <w:rsid w:val="007A4F3A"/>
    <w:rsid w:val="007A50F5"/>
    <w:rsid w:val="007A59FE"/>
    <w:rsid w:val="007C5EA5"/>
    <w:rsid w:val="007E6B09"/>
    <w:rsid w:val="007F781A"/>
    <w:rsid w:val="00805265"/>
    <w:rsid w:val="008115ED"/>
    <w:rsid w:val="00832122"/>
    <w:rsid w:val="00833320"/>
    <w:rsid w:val="008447FE"/>
    <w:rsid w:val="00865BF4"/>
    <w:rsid w:val="008740F3"/>
    <w:rsid w:val="00886FBE"/>
    <w:rsid w:val="008A1A2B"/>
    <w:rsid w:val="008A2734"/>
    <w:rsid w:val="008A2B36"/>
    <w:rsid w:val="008A49D6"/>
    <w:rsid w:val="008B5152"/>
    <w:rsid w:val="008B751D"/>
    <w:rsid w:val="008D09F3"/>
    <w:rsid w:val="008F1656"/>
    <w:rsid w:val="008F7F13"/>
    <w:rsid w:val="00907AC4"/>
    <w:rsid w:val="009133C7"/>
    <w:rsid w:val="0091697D"/>
    <w:rsid w:val="00935AC3"/>
    <w:rsid w:val="00951B76"/>
    <w:rsid w:val="00957158"/>
    <w:rsid w:val="00965EBD"/>
    <w:rsid w:val="009852D4"/>
    <w:rsid w:val="0098569F"/>
    <w:rsid w:val="00985AA4"/>
    <w:rsid w:val="0098624B"/>
    <w:rsid w:val="009900CA"/>
    <w:rsid w:val="00992317"/>
    <w:rsid w:val="00992ADA"/>
    <w:rsid w:val="009A47F1"/>
    <w:rsid w:val="009A552F"/>
    <w:rsid w:val="009B2F90"/>
    <w:rsid w:val="009B61FA"/>
    <w:rsid w:val="009B6286"/>
    <w:rsid w:val="009B65C2"/>
    <w:rsid w:val="009C22B2"/>
    <w:rsid w:val="009C5815"/>
    <w:rsid w:val="009C584D"/>
    <w:rsid w:val="009C5D8D"/>
    <w:rsid w:val="009D61B0"/>
    <w:rsid w:val="009E156F"/>
    <w:rsid w:val="009E51FB"/>
    <w:rsid w:val="009F39E7"/>
    <w:rsid w:val="009F3D20"/>
    <w:rsid w:val="00A01236"/>
    <w:rsid w:val="00A0424D"/>
    <w:rsid w:val="00A05A32"/>
    <w:rsid w:val="00A05AA3"/>
    <w:rsid w:val="00A25FD1"/>
    <w:rsid w:val="00A31C76"/>
    <w:rsid w:val="00A477E9"/>
    <w:rsid w:val="00A56A2F"/>
    <w:rsid w:val="00A609FA"/>
    <w:rsid w:val="00A614CF"/>
    <w:rsid w:val="00A71B8A"/>
    <w:rsid w:val="00A73477"/>
    <w:rsid w:val="00AB1013"/>
    <w:rsid w:val="00AC5487"/>
    <w:rsid w:val="00AF21D6"/>
    <w:rsid w:val="00B065BB"/>
    <w:rsid w:val="00B07226"/>
    <w:rsid w:val="00B2135F"/>
    <w:rsid w:val="00B5453C"/>
    <w:rsid w:val="00B73CA1"/>
    <w:rsid w:val="00BA6527"/>
    <w:rsid w:val="00BB09D2"/>
    <w:rsid w:val="00C023E1"/>
    <w:rsid w:val="00C21717"/>
    <w:rsid w:val="00C27FA5"/>
    <w:rsid w:val="00C47DF6"/>
    <w:rsid w:val="00C60568"/>
    <w:rsid w:val="00C80A50"/>
    <w:rsid w:val="00C81673"/>
    <w:rsid w:val="00C92DDD"/>
    <w:rsid w:val="00C92F94"/>
    <w:rsid w:val="00CA7245"/>
    <w:rsid w:val="00CB57B2"/>
    <w:rsid w:val="00CB6105"/>
    <w:rsid w:val="00CB6E2A"/>
    <w:rsid w:val="00CD09AF"/>
    <w:rsid w:val="00CD781E"/>
    <w:rsid w:val="00CD795A"/>
    <w:rsid w:val="00CE2A18"/>
    <w:rsid w:val="00CE3187"/>
    <w:rsid w:val="00CE3AAF"/>
    <w:rsid w:val="00CF6236"/>
    <w:rsid w:val="00D15979"/>
    <w:rsid w:val="00D21BBC"/>
    <w:rsid w:val="00D667F0"/>
    <w:rsid w:val="00D66B8E"/>
    <w:rsid w:val="00D73C5D"/>
    <w:rsid w:val="00D749AD"/>
    <w:rsid w:val="00DC15A1"/>
    <w:rsid w:val="00DC7CDC"/>
    <w:rsid w:val="00DD105D"/>
    <w:rsid w:val="00DD2B00"/>
    <w:rsid w:val="00DD7683"/>
    <w:rsid w:val="00DE7223"/>
    <w:rsid w:val="00E26EAC"/>
    <w:rsid w:val="00E56F36"/>
    <w:rsid w:val="00E638E1"/>
    <w:rsid w:val="00E85F8E"/>
    <w:rsid w:val="00EC0A5B"/>
    <w:rsid w:val="00EC172D"/>
    <w:rsid w:val="00EC1952"/>
    <w:rsid w:val="00EC3168"/>
    <w:rsid w:val="00EC597F"/>
    <w:rsid w:val="00ED3A40"/>
    <w:rsid w:val="00EE07D6"/>
    <w:rsid w:val="00EF00D8"/>
    <w:rsid w:val="00EF221F"/>
    <w:rsid w:val="00F06FBB"/>
    <w:rsid w:val="00F0719B"/>
    <w:rsid w:val="00F07F84"/>
    <w:rsid w:val="00F102C0"/>
    <w:rsid w:val="00F16F8B"/>
    <w:rsid w:val="00F23A86"/>
    <w:rsid w:val="00F30F0A"/>
    <w:rsid w:val="00F43AFE"/>
    <w:rsid w:val="00F4620B"/>
    <w:rsid w:val="00F50394"/>
    <w:rsid w:val="00F50F0A"/>
    <w:rsid w:val="00F54581"/>
    <w:rsid w:val="00F56631"/>
    <w:rsid w:val="00F80DEA"/>
    <w:rsid w:val="00F84B30"/>
    <w:rsid w:val="00FA0AA8"/>
    <w:rsid w:val="00FA63F6"/>
    <w:rsid w:val="00FB07BD"/>
    <w:rsid w:val="00FB735A"/>
    <w:rsid w:val="00FD0FD4"/>
    <w:rsid w:val="00FF6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>
      <o:colormenu v:ext="edit" strokecolor="none [3213]"/>
    </o:shapedefaults>
    <o:shapelayout v:ext="edit">
      <o:idmap v:ext="edit" data="1"/>
      <o:regrouptable v:ext="edit">
        <o:entry new="1" old="0"/>
        <o:entry new="2" old="1"/>
        <o:entry new="3" old="0"/>
      </o:regrouptable>
    </o:shapelayout>
  </w:shapeDefaults>
  <w:decimalSymbol w:val="."/>
  <w:listSeparator w:val=","/>
  <w14:docId w14:val="47DC8421"/>
  <w15:docId w15:val="{095C19CF-1FB1-4431-AAA5-FF8114DD0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317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1749"/>
  </w:style>
  <w:style w:type="paragraph" w:styleId="Footer">
    <w:name w:val="footer"/>
    <w:basedOn w:val="Normal"/>
    <w:link w:val="FooterChar"/>
    <w:uiPriority w:val="99"/>
    <w:unhideWhenUsed/>
    <w:rsid w:val="000317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1749"/>
  </w:style>
  <w:style w:type="paragraph" w:styleId="BalloonText">
    <w:name w:val="Balloon Text"/>
    <w:basedOn w:val="Normal"/>
    <w:link w:val="BalloonTextChar"/>
    <w:uiPriority w:val="99"/>
    <w:semiHidden/>
    <w:unhideWhenUsed/>
    <w:rsid w:val="000317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74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C5EA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3332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5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926728-F3FF-4ECB-9F79-D956451D45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91</Words>
  <Characters>109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eseman, Kirsten</dc:creator>
  <cp:lastModifiedBy>Streeb, Bridget R.</cp:lastModifiedBy>
  <cp:revision>2</cp:revision>
  <cp:lastPrinted>2014-04-11T12:57:00Z</cp:lastPrinted>
  <dcterms:created xsi:type="dcterms:W3CDTF">2018-05-23T16:33:00Z</dcterms:created>
  <dcterms:modified xsi:type="dcterms:W3CDTF">2018-05-23T16:33:00Z</dcterms:modified>
</cp:coreProperties>
</file>